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38D7" w:rsidRPr="0084253A" w:rsidRDefault="00741390" w:rsidP="0084253A">
      <w:pPr>
        <w:ind w:right="450"/>
        <w:jc w:val="center"/>
        <w:rPr>
          <w:rStyle w:val="Strong"/>
          <w:rFonts w:ascii="Comic Sans MS" w:hAnsi="Comic Sans MS"/>
          <w:sz w:val="32"/>
          <w:szCs w:val="32"/>
        </w:rPr>
      </w:pPr>
      <w:r w:rsidRPr="0084253A">
        <w:rPr>
          <w:rStyle w:val="Strong"/>
          <w:rFonts w:ascii="Comic Sans MS" w:hAnsi="Comic Sans MS"/>
          <w:sz w:val="32"/>
          <w:szCs w:val="32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4" o:title=""/>
          </v:shape>
          <o:OLEObject Type="Embed" ProgID="Equation.DSMT4" ShapeID="_x0000_i1025" DrawAspect="Content" ObjectID="_1594535554" r:id="rId5"/>
        </w:object>
      </w:r>
      <w:r w:rsidRPr="0084253A">
        <w:rPr>
          <w:rStyle w:val="Strong"/>
          <w:rFonts w:ascii="Comic Sans MS" w:hAnsi="Comic Sans MS"/>
          <w:sz w:val="32"/>
          <w:szCs w:val="32"/>
        </w:rPr>
        <w:t xml:space="preserve"> </w:t>
      </w:r>
      <w:r w:rsidRPr="0084253A">
        <w:rPr>
          <w:rStyle w:val="Strong"/>
          <w:rFonts w:ascii="Comic Sans MS" w:hAnsi="Comic Sans MS"/>
          <w:b w:val="0"/>
          <w:sz w:val="32"/>
          <w:szCs w:val="32"/>
        </w:rPr>
        <w:t>Math Department Tutoring Times – Deal Building Teachers</w:t>
      </w:r>
    </w:p>
    <w:tbl>
      <w:tblPr>
        <w:tblStyle w:val="TableGrid"/>
        <w:tblW w:w="10857" w:type="dxa"/>
        <w:tblLayout w:type="fixed"/>
        <w:tblLook w:val="04A0" w:firstRow="1" w:lastRow="0" w:firstColumn="1" w:lastColumn="0" w:noHBand="0" w:noVBand="1"/>
      </w:tblPr>
      <w:tblGrid>
        <w:gridCol w:w="2631"/>
        <w:gridCol w:w="1977"/>
        <w:gridCol w:w="6249"/>
      </w:tblGrid>
      <w:tr w:rsidR="00741390" w:rsidRPr="00D80FC3" w:rsidTr="00A32D6D">
        <w:trPr>
          <w:trHeight w:val="765"/>
        </w:trPr>
        <w:tc>
          <w:tcPr>
            <w:tcW w:w="2631" w:type="dxa"/>
            <w:shd w:val="clear" w:color="auto" w:fill="D9D9D9" w:themeFill="background1" w:themeFillShade="D9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eacher</w:t>
            </w:r>
          </w:p>
        </w:tc>
        <w:tc>
          <w:tcPr>
            <w:tcW w:w="1977" w:type="dxa"/>
            <w:shd w:val="clear" w:color="auto" w:fill="D9D9D9" w:themeFill="background1" w:themeFillShade="D9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location</w:t>
            </w:r>
          </w:p>
        </w:tc>
        <w:tc>
          <w:tcPr>
            <w:tcW w:w="6249" w:type="dxa"/>
            <w:shd w:val="clear" w:color="auto" w:fill="D9D9D9" w:themeFill="background1" w:themeFillShade="D9"/>
          </w:tcPr>
          <w:p w:rsidR="00741390" w:rsidRPr="00D80FC3" w:rsidRDefault="00741390" w:rsidP="00082896">
            <w:pPr>
              <w:ind w:left="3672" w:hanging="3672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imes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Hilary Armstrong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7</w:t>
            </w:r>
          </w:p>
        </w:tc>
        <w:tc>
          <w:tcPr>
            <w:tcW w:w="6249" w:type="dxa"/>
          </w:tcPr>
          <w:p w:rsidR="00A32D6D" w:rsidRDefault="00A32D6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Monday 3:45 – 4:15; </w:t>
            </w:r>
          </w:p>
          <w:p w:rsidR="009725E4" w:rsidRPr="00D80FC3" w:rsidRDefault="00A32D6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other times by appointment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Mack Cartin</w:t>
            </w:r>
          </w:p>
        </w:tc>
        <w:tc>
          <w:tcPr>
            <w:tcW w:w="1977" w:type="dxa"/>
          </w:tcPr>
          <w:p w:rsidR="00741390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59</w:t>
            </w:r>
          </w:p>
        </w:tc>
        <w:tc>
          <w:tcPr>
            <w:tcW w:w="6249" w:type="dxa"/>
          </w:tcPr>
          <w:p w:rsidR="00741390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uesday and Thursday</w:t>
            </w:r>
          </w:p>
          <w:p w:rsidR="009725E4" w:rsidRPr="00D80FC3" w:rsidRDefault="00C5253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:35 until 4:15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Craig Denison</w:t>
            </w:r>
          </w:p>
        </w:tc>
        <w:tc>
          <w:tcPr>
            <w:tcW w:w="1977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53 or 3065</w:t>
            </w:r>
          </w:p>
        </w:tc>
        <w:tc>
          <w:tcPr>
            <w:tcW w:w="6249" w:type="dxa"/>
          </w:tcPr>
          <w:p w:rsidR="00741390" w:rsidRPr="00D80FC3" w:rsidRDefault="00741390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Daily from 7:45 until 8:15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Natalie Hise</w:t>
            </w:r>
          </w:p>
        </w:tc>
        <w:tc>
          <w:tcPr>
            <w:tcW w:w="1977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60</w:t>
            </w:r>
          </w:p>
        </w:tc>
        <w:tc>
          <w:tcPr>
            <w:tcW w:w="6249" w:type="dxa"/>
          </w:tcPr>
          <w:p w:rsidR="00741390" w:rsidRPr="00D80FC3" w:rsidRDefault="00C5253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uesday</w:t>
            </w:r>
            <w:r w:rsidR="00A30FCD">
              <w:rPr>
                <w:rFonts w:ascii="Comic Sans MS" w:hAnsi="Comic Sans MS"/>
                <w:sz w:val="24"/>
                <w:szCs w:val="24"/>
              </w:rPr>
              <w:t xml:space="preserve"> and Thursday</w:t>
            </w:r>
          </w:p>
          <w:p w:rsidR="00741390" w:rsidRPr="00D80FC3" w:rsidRDefault="00A30FC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7:45 – 8:15</w:t>
            </w:r>
          </w:p>
        </w:tc>
      </w:tr>
      <w:tr w:rsidR="00D80FC3" w:rsidRPr="00D80FC3" w:rsidTr="00A32D6D">
        <w:trPr>
          <w:trHeight w:val="765"/>
        </w:trPr>
        <w:tc>
          <w:tcPr>
            <w:tcW w:w="2631" w:type="dxa"/>
          </w:tcPr>
          <w:p w:rsidR="00D80FC3" w:rsidRPr="00D80FC3" w:rsidRDefault="00D80FC3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Cara Hamilton</w:t>
            </w:r>
          </w:p>
        </w:tc>
        <w:tc>
          <w:tcPr>
            <w:tcW w:w="1977" w:type="dxa"/>
          </w:tcPr>
          <w:p w:rsidR="00D80FC3" w:rsidRPr="00D80FC3" w:rsidRDefault="00813A38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1</w:t>
            </w:r>
          </w:p>
        </w:tc>
        <w:tc>
          <w:tcPr>
            <w:tcW w:w="6249" w:type="dxa"/>
          </w:tcPr>
          <w:p w:rsidR="00D80FC3" w:rsidRDefault="00367E7A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onday</w:t>
            </w:r>
          </w:p>
          <w:p w:rsidR="00367E7A" w:rsidRPr="00D80FC3" w:rsidRDefault="00367E7A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:30 – 4:30</w:t>
            </w:r>
          </w:p>
        </w:tc>
      </w:tr>
      <w:tr w:rsidR="00D80FC3" w:rsidRPr="00D80FC3" w:rsidTr="00A32D6D">
        <w:trPr>
          <w:trHeight w:val="765"/>
        </w:trPr>
        <w:tc>
          <w:tcPr>
            <w:tcW w:w="2631" w:type="dxa"/>
          </w:tcPr>
          <w:p w:rsidR="00D80FC3" w:rsidRPr="00D80FC3" w:rsidRDefault="00D80FC3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Carol Houston</w:t>
            </w:r>
          </w:p>
        </w:tc>
        <w:tc>
          <w:tcPr>
            <w:tcW w:w="1977" w:type="dxa"/>
          </w:tcPr>
          <w:p w:rsidR="00D80FC3" w:rsidRPr="00D80FC3" w:rsidRDefault="005B0D0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BD</w:t>
            </w:r>
          </w:p>
        </w:tc>
        <w:tc>
          <w:tcPr>
            <w:tcW w:w="6249" w:type="dxa"/>
          </w:tcPr>
          <w:p w:rsidR="00D80FC3" w:rsidRPr="00D80FC3" w:rsidRDefault="00D80FC3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By appointment only</w:t>
            </w:r>
          </w:p>
        </w:tc>
      </w:tr>
      <w:tr w:rsidR="000C78F4" w:rsidRPr="00D80FC3" w:rsidTr="00A32D6D">
        <w:trPr>
          <w:trHeight w:val="765"/>
        </w:trPr>
        <w:tc>
          <w:tcPr>
            <w:tcW w:w="2631" w:type="dxa"/>
          </w:tcPr>
          <w:p w:rsidR="000C78F4" w:rsidRPr="00D80FC3" w:rsidRDefault="000C78F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John Huff</w:t>
            </w:r>
          </w:p>
        </w:tc>
        <w:tc>
          <w:tcPr>
            <w:tcW w:w="1977" w:type="dxa"/>
          </w:tcPr>
          <w:p w:rsidR="000C78F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2</w:t>
            </w:r>
          </w:p>
        </w:tc>
        <w:tc>
          <w:tcPr>
            <w:tcW w:w="6249" w:type="dxa"/>
          </w:tcPr>
          <w:p w:rsidR="000C78F4" w:rsidRDefault="00916C79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onday, Wednesday</w:t>
            </w:r>
            <w:r w:rsidR="00BD03DA">
              <w:rPr>
                <w:rFonts w:ascii="Comic Sans MS" w:hAnsi="Comic Sans MS"/>
                <w:sz w:val="24"/>
                <w:szCs w:val="24"/>
              </w:rPr>
              <w:t xml:space="preserve"> and Friday</w:t>
            </w:r>
          </w:p>
          <w:p w:rsidR="000D0F0F" w:rsidRPr="00D80FC3" w:rsidRDefault="00916C79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7:</w:t>
            </w:r>
            <w:r w:rsidR="00501B36">
              <w:rPr>
                <w:rFonts w:ascii="Comic Sans MS" w:hAnsi="Comic Sans MS"/>
                <w:sz w:val="24"/>
                <w:szCs w:val="24"/>
              </w:rPr>
              <w:t>30</w:t>
            </w:r>
            <w:bookmarkStart w:id="0" w:name="_GoBack"/>
            <w:bookmarkEnd w:id="0"/>
            <w:r w:rsidR="000D0F0F">
              <w:rPr>
                <w:rFonts w:ascii="Comic Sans MS" w:hAnsi="Comic Sans MS"/>
                <w:sz w:val="24"/>
                <w:szCs w:val="24"/>
              </w:rPr>
              <w:t xml:space="preserve"> until 8:1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Rick Hybart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5</w:t>
            </w:r>
          </w:p>
        </w:tc>
        <w:tc>
          <w:tcPr>
            <w:tcW w:w="6249" w:type="dxa"/>
          </w:tcPr>
          <w:p w:rsidR="009725E4" w:rsidRPr="00D80FC3" w:rsidRDefault="00A32D6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uesday</w:t>
            </w:r>
            <w:r w:rsidR="00C5253D">
              <w:rPr>
                <w:rFonts w:ascii="Comic Sans MS" w:hAnsi="Comic Sans MS"/>
                <w:sz w:val="24"/>
                <w:szCs w:val="24"/>
              </w:rPr>
              <w:t xml:space="preserve"> and </w:t>
            </w:r>
            <w:r w:rsidR="009725E4" w:rsidRPr="00D80FC3">
              <w:rPr>
                <w:rFonts w:ascii="Comic Sans MS" w:hAnsi="Comic Sans MS"/>
                <w:sz w:val="24"/>
                <w:szCs w:val="24"/>
              </w:rPr>
              <w:t>Thurs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:30</w:t>
            </w:r>
            <w:r w:rsidR="009073DD">
              <w:rPr>
                <w:rFonts w:ascii="Comic Sans MS" w:hAnsi="Comic Sans MS"/>
                <w:sz w:val="24"/>
                <w:szCs w:val="24"/>
              </w:rPr>
              <w:t xml:space="preserve"> – 4:30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Cim Keith</w:t>
            </w:r>
          </w:p>
        </w:tc>
        <w:tc>
          <w:tcPr>
            <w:tcW w:w="1977" w:type="dxa"/>
          </w:tcPr>
          <w:p w:rsidR="00741390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1</w:t>
            </w:r>
          </w:p>
        </w:tc>
        <w:tc>
          <w:tcPr>
            <w:tcW w:w="6249" w:type="dxa"/>
          </w:tcPr>
          <w:p w:rsidR="00C5253D" w:rsidRDefault="00ED0145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uesday, Thursday and Friday</w:t>
            </w:r>
          </w:p>
          <w:p w:rsidR="009725E4" w:rsidRPr="00D80FC3" w:rsidRDefault="00ED0145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7:45 – 8:10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Melodye Lecroy</w:t>
            </w:r>
          </w:p>
        </w:tc>
        <w:tc>
          <w:tcPr>
            <w:tcW w:w="1977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52</w:t>
            </w:r>
          </w:p>
        </w:tc>
        <w:tc>
          <w:tcPr>
            <w:tcW w:w="6249" w:type="dxa"/>
          </w:tcPr>
          <w:p w:rsidR="00C5253D" w:rsidRDefault="00C5253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onday, Thursday and Friday</w:t>
            </w:r>
          </w:p>
          <w:p w:rsidR="00741390" w:rsidRPr="00D80FC3" w:rsidRDefault="00741390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7:45 until 8:15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Angela Milani</w:t>
            </w:r>
          </w:p>
        </w:tc>
        <w:tc>
          <w:tcPr>
            <w:tcW w:w="1977" w:type="dxa"/>
          </w:tcPr>
          <w:p w:rsidR="00741390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7</w:t>
            </w:r>
          </w:p>
        </w:tc>
        <w:tc>
          <w:tcPr>
            <w:tcW w:w="6249" w:type="dxa"/>
          </w:tcPr>
          <w:p w:rsidR="00741390" w:rsidRPr="00D80FC3" w:rsidRDefault="00A32D6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Monday - </w:t>
            </w:r>
            <w:r w:rsidR="009725E4" w:rsidRPr="00D80FC3">
              <w:rPr>
                <w:rFonts w:ascii="Comic Sans MS" w:hAnsi="Comic Sans MS"/>
                <w:sz w:val="24"/>
                <w:szCs w:val="24"/>
              </w:rPr>
              <w:t xml:space="preserve"> Fri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7:30 – 8:1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0C78F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arci Nadeau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6</w:t>
            </w:r>
          </w:p>
        </w:tc>
        <w:tc>
          <w:tcPr>
            <w:tcW w:w="6249" w:type="dxa"/>
          </w:tcPr>
          <w:p w:rsidR="004F5810" w:rsidRDefault="00A32D6D" w:rsidP="00A32D6D">
            <w:pPr>
              <w:ind w:left="6372" w:hanging="7272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          </w:t>
            </w:r>
            <w:r w:rsidR="004F5810">
              <w:rPr>
                <w:rFonts w:ascii="Comic Sans MS" w:hAnsi="Comic Sans MS"/>
                <w:sz w:val="24"/>
                <w:szCs w:val="24"/>
              </w:rPr>
              <w:t>Monday – Friday</w:t>
            </w:r>
          </w:p>
          <w:p w:rsidR="000C78F4" w:rsidRPr="00D80FC3" w:rsidRDefault="00A32D6D" w:rsidP="00A32D6D">
            <w:pPr>
              <w:ind w:left="6372" w:hanging="7272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           </w:t>
            </w:r>
            <w:r w:rsidR="004F5810">
              <w:rPr>
                <w:rFonts w:ascii="Comic Sans MS" w:hAnsi="Comic Sans MS"/>
                <w:sz w:val="24"/>
                <w:szCs w:val="24"/>
              </w:rPr>
              <w:t>7:30 – 8:10</w:t>
            </w:r>
          </w:p>
        </w:tc>
      </w:tr>
      <w:tr w:rsidR="000C78F4" w:rsidRPr="00D80FC3" w:rsidTr="00A32D6D">
        <w:trPr>
          <w:trHeight w:val="765"/>
        </w:trPr>
        <w:tc>
          <w:tcPr>
            <w:tcW w:w="2631" w:type="dxa"/>
          </w:tcPr>
          <w:p w:rsidR="000C78F4" w:rsidRDefault="000C78F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Stephen Sansing</w:t>
            </w:r>
          </w:p>
        </w:tc>
        <w:tc>
          <w:tcPr>
            <w:tcW w:w="1977" w:type="dxa"/>
          </w:tcPr>
          <w:p w:rsidR="000C78F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4</w:t>
            </w:r>
          </w:p>
        </w:tc>
        <w:tc>
          <w:tcPr>
            <w:tcW w:w="6249" w:type="dxa"/>
          </w:tcPr>
          <w:p w:rsidR="004F5810" w:rsidRPr="00A30FCD" w:rsidRDefault="00A32D6D" w:rsidP="00367E7A">
            <w:pPr>
              <w:ind w:left="6372" w:hanging="7272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          </w:t>
            </w:r>
            <w:r w:rsidR="00A30FCD" w:rsidRPr="00A30FCD">
              <w:rPr>
                <w:rFonts w:ascii="Comic Sans MS" w:hAnsi="Comic Sans MS"/>
                <w:sz w:val="24"/>
                <w:szCs w:val="24"/>
              </w:rPr>
              <w:t>Tuesday and Thursday</w:t>
            </w:r>
          </w:p>
          <w:p w:rsidR="00A30FCD" w:rsidRDefault="00A32D6D" w:rsidP="00367E7A">
            <w:pPr>
              <w:ind w:left="6372" w:hanging="7272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          </w:t>
            </w:r>
            <w:r w:rsidR="00A30FCD" w:rsidRPr="00A30FCD">
              <w:rPr>
                <w:rFonts w:ascii="Comic Sans MS" w:hAnsi="Comic Sans MS"/>
                <w:sz w:val="24"/>
                <w:szCs w:val="24"/>
              </w:rPr>
              <w:t>3:30 – 4:3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Brenda Slater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9</w:t>
            </w:r>
          </w:p>
        </w:tc>
        <w:tc>
          <w:tcPr>
            <w:tcW w:w="6249" w:type="dxa"/>
          </w:tcPr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ues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:30 – 4:3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Deepa Stephen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4</w:t>
            </w:r>
          </w:p>
        </w:tc>
        <w:tc>
          <w:tcPr>
            <w:tcW w:w="6249" w:type="dxa"/>
          </w:tcPr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Monday through Thurs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 xml:space="preserve">7:30 </w:t>
            </w:r>
            <w:r w:rsidR="00A30FCD">
              <w:rPr>
                <w:rFonts w:ascii="Comic Sans MS" w:hAnsi="Comic Sans MS"/>
                <w:sz w:val="24"/>
                <w:szCs w:val="24"/>
              </w:rPr>
              <w:t>– 8:0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Suzanne Yeganegi</w:t>
            </w:r>
          </w:p>
        </w:tc>
        <w:tc>
          <w:tcPr>
            <w:tcW w:w="1977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58</w:t>
            </w:r>
          </w:p>
        </w:tc>
        <w:tc>
          <w:tcPr>
            <w:tcW w:w="6249" w:type="dxa"/>
          </w:tcPr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uesday and Thurs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:30 – 4:30</w:t>
            </w:r>
          </w:p>
        </w:tc>
      </w:tr>
    </w:tbl>
    <w:p w:rsidR="00741390" w:rsidRPr="00D80FC3" w:rsidRDefault="00741390" w:rsidP="00082896">
      <w:pPr>
        <w:jc w:val="center"/>
        <w:rPr>
          <w:rFonts w:ascii="Comic Sans MS" w:hAnsi="Comic Sans MS"/>
          <w:sz w:val="24"/>
          <w:szCs w:val="24"/>
        </w:rPr>
      </w:pPr>
    </w:p>
    <w:sectPr w:rsidR="00741390" w:rsidRPr="00D80FC3" w:rsidSect="00D80F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1390"/>
    <w:rsid w:val="00082896"/>
    <w:rsid w:val="000C78F4"/>
    <w:rsid w:val="000D0F0F"/>
    <w:rsid w:val="00137F2D"/>
    <w:rsid w:val="001738D7"/>
    <w:rsid w:val="00216C28"/>
    <w:rsid w:val="00353365"/>
    <w:rsid w:val="00367E7A"/>
    <w:rsid w:val="003A530B"/>
    <w:rsid w:val="00401E1F"/>
    <w:rsid w:val="00466448"/>
    <w:rsid w:val="004C7061"/>
    <w:rsid w:val="004F5810"/>
    <w:rsid w:val="00501B36"/>
    <w:rsid w:val="005B0D00"/>
    <w:rsid w:val="006460F8"/>
    <w:rsid w:val="006F1AD9"/>
    <w:rsid w:val="00741390"/>
    <w:rsid w:val="00813A38"/>
    <w:rsid w:val="0084253A"/>
    <w:rsid w:val="009073DD"/>
    <w:rsid w:val="00916C79"/>
    <w:rsid w:val="009725E4"/>
    <w:rsid w:val="00A30FCD"/>
    <w:rsid w:val="00A32D6D"/>
    <w:rsid w:val="00A6197A"/>
    <w:rsid w:val="00BD03DA"/>
    <w:rsid w:val="00C5253D"/>
    <w:rsid w:val="00D02979"/>
    <w:rsid w:val="00D80FC3"/>
    <w:rsid w:val="00E8366C"/>
    <w:rsid w:val="00ED0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77C347"/>
  <w15:chartTrackingRefBased/>
  <w15:docId w15:val="{98DFE6C2-9BF8-431E-AE51-8D052BE329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41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84253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49</Words>
  <Characters>852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11</cp:revision>
  <dcterms:created xsi:type="dcterms:W3CDTF">2018-07-25T18:50:00Z</dcterms:created>
  <dcterms:modified xsi:type="dcterms:W3CDTF">2018-07-31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